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C04B904" w14:textId="307BE68A" w:rsidR="004B383E" w:rsidRPr="00702F15" w:rsidRDefault="00702F15" w:rsidP="004B383E">
      <w:pPr>
        <w:pStyle w:val="Title"/>
      </w:pPr>
      <w:r w:rsidRPr="00702F15">
        <w:t>Flight Data</w:t>
      </w:r>
      <w:r w:rsidR="004B383E" w:rsidRPr="00702F15">
        <w:t>: Set 1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BF3F53" w:rsidRPr="00702F15" w14:paraId="3B7B47B7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4AB99CB" w14:textId="7B132D45" w:rsidR="00BF3F53" w:rsidRPr="00702F15" w:rsidRDefault="00BF3F53" w:rsidP="00BF3F53">
            <w:pPr>
              <w:pStyle w:val="TableColumnHeaders"/>
            </w:pPr>
            <w:r w:rsidRPr="00702F15">
              <w:t xml:space="preserve">Graph: </w:t>
            </w:r>
            <w:r w:rsidR="0091779F"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637E214" w14:textId="6C93EF38" w:rsidR="00BF3F53" w:rsidRPr="00702F15" w:rsidRDefault="00BF3F53" w:rsidP="00BF3F5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8E8F13C" w14:textId="77B31235" w:rsidR="00BF3F53" w:rsidRPr="00702F15" w:rsidRDefault="00BF3F53" w:rsidP="00BF3F53">
            <w:pPr>
              <w:pStyle w:val="TableColumnHeaders"/>
            </w:pPr>
            <w:r w:rsidRPr="00702F15">
              <w:t>Table</w:t>
            </w:r>
          </w:p>
        </w:tc>
      </w:tr>
      <w:tr w:rsidR="00BF3F53" w:rsidRPr="00702F15" w14:paraId="04EA5058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37B04CF" w14:textId="4D6110A7" w:rsidR="00BF3F53" w:rsidRPr="00702F15" w:rsidRDefault="00BF3F53" w:rsidP="00BF3F5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1FC8B202" wp14:editId="141A8246">
                  <wp:extent cx="1818175" cy="1828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21743E0F" w14:textId="0170CDB8" w:rsidR="00BF3F53" w:rsidRPr="00702F15" w:rsidRDefault="00BF3F53" w:rsidP="00BF3F5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37D9C85" w14:textId="37A072FC" w:rsidR="00BF3F53" w:rsidRPr="00702F15" w:rsidRDefault="00933092" w:rsidP="00BF3F5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1680A3C" wp14:editId="7B178EF5">
                  <wp:extent cx="1235348" cy="1828800"/>
                  <wp:effectExtent l="0" t="0" r="3175" b="0"/>
                  <wp:docPr id="20" name="Graphic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02F15" w14:paraId="587BAAAD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AEA5E85" w14:textId="5B035EF3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C38FA39" w14:textId="5A1E4565" w:rsidR="00752D93" w:rsidRPr="00702F15" w:rsidRDefault="00752D93" w:rsidP="00752D93">
            <w:pPr>
              <w:pStyle w:val="TableColumnHeaders"/>
            </w:pPr>
            <w:r w:rsidRPr="00702F15">
              <w:t xml:space="preserve">Equation: </w:t>
            </w:r>
            <w:r w:rsidR="0091779F"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0E41162" w14:textId="3965541B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BF3F53" w:rsidRPr="00702F15" w14:paraId="712718F9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2C18F206" w14:textId="31302C76" w:rsidR="00BF3F53" w:rsidRPr="00702F15" w:rsidRDefault="008A2D47" w:rsidP="00BF3F5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20268A7A" wp14:editId="019B3B79">
                  <wp:extent cx="1807550" cy="1828800"/>
                  <wp:effectExtent l="0" t="0" r="2540" b="0"/>
                  <wp:docPr id="17" name="Picture 1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409908B" w14:textId="4BE3B5A9" w:rsidR="00BF3F53" w:rsidRPr="00702F15" w:rsidRDefault="007A3871" w:rsidP="00BF3F53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1579" w:dyaOrig="800" w14:anchorId="34235E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9.15pt;height:39.9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729587174" r:id="rId13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DFAFF76" w14:textId="5C4F573C" w:rsidR="00BF3F53" w:rsidRPr="00702F15" w:rsidRDefault="00933092" w:rsidP="00BF3F5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6AD284EB" wp14:editId="29420955">
                  <wp:extent cx="1235348" cy="1828800"/>
                  <wp:effectExtent l="0" t="0" r="3175" b="0"/>
                  <wp:docPr id="21" name="Graphic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02F15" w14:paraId="045FA726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DEE3D47" w14:textId="3A51DDF1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7B1A06A" w14:textId="5DC2B0B7" w:rsidR="00752D93" w:rsidRPr="00702F15" w:rsidRDefault="00752D93" w:rsidP="00752D9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463D143" w14:textId="421AB8FD" w:rsidR="00752D93" w:rsidRPr="00702F15" w:rsidRDefault="00515009" w:rsidP="00752D93">
            <w:pPr>
              <w:pStyle w:val="TableColumnHeaders"/>
            </w:pPr>
            <w:r w:rsidRPr="00702F15">
              <w:t xml:space="preserve">Table: </w:t>
            </w:r>
            <w:r w:rsidR="00C332C1">
              <w:t>Flight Engineer</w:t>
            </w:r>
          </w:p>
        </w:tc>
      </w:tr>
      <w:tr w:rsidR="00BF3F53" w:rsidRPr="00702F15" w14:paraId="13F27E39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3F5F0C3" w14:textId="3A717BAB" w:rsidR="00BF3F53" w:rsidRPr="00702F15" w:rsidRDefault="008A2D47" w:rsidP="00BF3F5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EA233C0" wp14:editId="1FA8246B">
                  <wp:extent cx="1807550" cy="1828800"/>
                  <wp:effectExtent l="0" t="0" r="2540" b="0"/>
                  <wp:docPr id="9" name="Picture 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D221653" w14:textId="77777777" w:rsidR="00BF3F53" w:rsidRPr="00702F15" w:rsidRDefault="00BF3F53" w:rsidP="00BF3F5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FBF2B71" w14:textId="77D6B728" w:rsidR="00BF3F53" w:rsidRPr="00702F15" w:rsidRDefault="008A2D47" w:rsidP="00BF3F5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033D6907" wp14:editId="65F2EFCE">
                  <wp:extent cx="1232490" cy="1828800"/>
                  <wp:effectExtent l="0" t="0" r="6350" b="0"/>
                  <wp:docPr id="38" name="Graphic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12499" t="7296" r="71999" b="74928"/>
                          <a:stretch/>
                        </pic:blipFill>
                        <pic:spPr bwMode="auto">
                          <a:xfrm>
                            <a:off x="0" y="0"/>
                            <a:ext cx="1232490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C2358F" w14:textId="77777777" w:rsidR="00B131CE" w:rsidRPr="00702F15" w:rsidRDefault="00B131CE" w:rsidP="00B131CE">
      <w:pPr>
        <w:pStyle w:val="BodyText"/>
        <w:rPr>
          <w:rFonts w:asciiTheme="majorHAnsi" w:eastAsiaTheme="majorEastAsia" w:hAnsiTheme="majorHAnsi" w:cstheme="majorBidi"/>
          <w:kern w:val="28"/>
          <w:sz w:val="32"/>
          <w:szCs w:val="56"/>
        </w:rPr>
      </w:pPr>
      <w:r w:rsidRPr="00702F15">
        <w:br w:type="page"/>
      </w:r>
    </w:p>
    <w:p w14:paraId="62C6B9B6" w14:textId="143226A0" w:rsidR="008901A7" w:rsidRPr="00702F15" w:rsidRDefault="00702F15" w:rsidP="008901A7">
      <w:pPr>
        <w:pStyle w:val="Title"/>
      </w:pPr>
      <w:r w:rsidRPr="00702F15">
        <w:lastRenderedPageBreak/>
        <w:t>Flight Data</w:t>
      </w:r>
      <w:r w:rsidR="008901A7" w:rsidRPr="00702F15">
        <w:t xml:space="preserve">: </w:t>
      </w:r>
      <w:r w:rsidR="008A2D47" w:rsidRPr="00702F15">
        <w:t>Set 2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02F15" w14:paraId="2370B1F4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CCF5CF8" w14:textId="64F67EB4" w:rsidR="0091779F" w:rsidRPr="00702F15" w:rsidRDefault="0091779F" w:rsidP="0091779F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A2E9ED7" w14:textId="2756BC9D" w:rsidR="0091779F" w:rsidRPr="00702F15" w:rsidRDefault="0091779F" w:rsidP="0091779F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990649D" w14:textId="08BF7646" w:rsidR="0091779F" w:rsidRPr="00702F15" w:rsidRDefault="0091779F" w:rsidP="0091779F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719D4A2E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567AC17" w14:textId="2AEB20C0" w:rsidR="008901A7" w:rsidRPr="00702F15" w:rsidRDefault="008A2D47" w:rsidP="00D65F25">
            <w:pPr>
              <w:pStyle w:val="RowHeader"/>
              <w:jc w:val="center"/>
            </w:pPr>
            <w:r w:rsidRPr="00702F15">
              <w:rPr>
                <w:rFonts w:cstheme="minorHAnsi"/>
                <w:noProof/>
              </w:rPr>
              <w:drawing>
                <wp:inline distT="0" distB="0" distL="0" distR="0" wp14:anchorId="195440DE" wp14:editId="50493354">
                  <wp:extent cx="1815519" cy="18288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541CF03" w14:textId="77777777" w:rsidR="008901A7" w:rsidRPr="00702F15" w:rsidRDefault="008901A7" w:rsidP="00D65F25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28AF8C12" w14:textId="77777777" w:rsidR="008901A7" w:rsidRPr="00702F15" w:rsidRDefault="008901A7" w:rsidP="00D65F25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22555C3" wp14:editId="5D57D5B5">
                  <wp:extent cx="1235348" cy="1828800"/>
                  <wp:effectExtent l="0" t="0" r="3175" b="0"/>
                  <wp:docPr id="7" name="Graphic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02F15" w14:paraId="0A88ED3A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A33B707" w14:textId="6BFC41A8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D016C2B" w14:textId="1CE84D53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A9FABA6" w14:textId="3C09FD75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68ECEFCB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2018F74" w14:textId="5AE263A9" w:rsidR="008901A7" w:rsidRPr="00702F15" w:rsidRDefault="008A2D47" w:rsidP="00D65F25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3A16311F" wp14:editId="00674D3B">
                  <wp:extent cx="1807550" cy="1828800"/>
                  <wp:effectExtent l="0" t="0" r="2540" b="0"/>
                  <wp:docPr id="18" name="Picture 18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0E9369F" w14:textId="3DDD2E65" w:rsidR="008901A7" w:rsidRPr="00702F15" w:rsidRDefault="007A3871" w:rsidP="00D65F25">
            <w:pPr>
              <w:pStyle w:val="TableData"/>
              <w:jc w:val="center"/>
            </w:pPr>
            <w:r w:rsidRPr="00702F15">
              <w:rPr>
                <w:noProof/>
                <w:position w:val="-6"/>
              </w:rPr>
              <w:object w:dxaOrig="880" w:dyaOrig="320" w14:anchorId="662BEAD7">
                <v:shape id="_x0000_i1033" type="#_x0000_t75" alt="" style="width:44.2pt;height:15.7pt;mso-width-percent:0;mso-height-percent:0;mso-width-percent:0;mso-height-percent:0" o:ole="">
                  <v:imagedata r:id="rId15" o:title=""/>
                </v:shape>
                <o:OLEObject Type="Embed" ProgID="Equation.DSMT4" ShapeID="_x0000_i1033" DrawAspect="Content" ObjectID="_1729587175" r:id="rId16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DE157AB" w14:textId="77777777" w:rsidR="008901A7" w:rsidRPr="00702F15" w:rsidRDefault="008901A7" w:rsidP="00D65F25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8719CE5" wp14:editId="799CBE27">
                  <wp:extent cx="1235348" cy="1828800"/>
                  <wp:effectExtent l="0" t="0" r="3175" b="0"/>
                  <wp:docPr id="10" name="Graphic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7F701E82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4B8332F" w14:textId="2A990C72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9907642" w14:textId="47A82E9E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6156FD6" w14:textId="083FD331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30EA1B58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B4F6328" w14:textId="6372D4C2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758F842" wp14:editId="3B38D764">
                  <wp:extent cx="1807550" cy="1828800"/>
                  <wp:effectExtent l="0" t="0" r="2540" b="0"/>
                  <wp:docPr id="5" name="Picture 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F9BA7CE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1818579" w14:textId="2480C5B1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7B2CE081" wp14:editId="03ADA077">
                  <wp:extent cx="1236824" cy="1828800"/>
                  <wp:effectExtent l="0" t="0" r="1905" b="0"/>
                  <wp:docPr id="40" name="Graphic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86" t="7295" r="35245" b="74916"/>
                          <a:stretch/>
                        </pic:blipFill>
                        <pic:spPr bwMode="auto">
                          <a:xfrm>
                            <a:off x="0" y="0"/>
                            <a:ext cx="1236824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ADB5CC" w14:textId="77777777" w:rsidR="00B131CE" w:rsidRPr="00702F15" w:rsidRDefault="00B131CE" w:rsidP="005F607B">
      <w:pPr>
        <w:pStyle w:val="Title"/>
      </w:pPr>
      <w:r w:rsidRPr="00702F15">
        <w:br w:type="page"/>
      </w:r>
    </w:p>
    <w:p w14:paraId="467FCEAF" w14:textId="23EEBBFE" w:rsidR="005F607B" w:rsidRPr="00702F15" w:rsidRDefault="00702F15" w:rsidP="005F607B">
      <w:pPr>
        <w:pStyle w:val="Title"/>
      </w:pPr>
      <w:r w:rsidRPr="00702F15">
        <w:lastRenderedPageBreak/>
        <w:t>Flight Data</w:t>
      </w:r>
      <w:r w:rsidR="005F607B" w:rsidRPr="00702F15">
        <w:t xml:space="preserve">: </w:t>
      </w:r>
      <w:r w:rsidR="008A2D47" w:rsidRPr="00702F15">
        <w:t>Set 3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02F15" w14:paraId="01116880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028FA59" w14:textId="32D80D9E" w:rsidR="0091779F" w:rsidRPr="00702F15" w:rsidRDefault="0091779F" w:rsidP="0091779F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F18FBF4" w14:textId="016FAF0E" w:rsidR="0091779F" w:rsidRPr="00702F15" w:rsidRDefault="0091779F" w:rsidP="0091779F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C868E63" w14:textId="474F0D41" w:rsidR="0091779F" w:rsidRPr="00702F15" w:rsidRDefault="0091779F" w:rsidP="0091779F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687B8E63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3E2A5C8" w14:textId="7F4F843A" w:rsidR="005F607B" w:rsidRPr="00702F15" w:rsidRDefault="008A2D47" w:rsidP="0083205F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8909F5B" wp14:editId="4F3E2A51">
                  <wp:extent cx="1818175" cy="1828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8FEB4BB" w14:textId="61D7F01C" w:rsidR="005F607B" w:rsidRPr="00702F15" w:rsidRDefault="005F607B" w:rsidP="0083205F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E6875C9" w14:textId="1127C7AC" w:rsidR="005F607B" w:rsidRPr="00702F15" w:rsidRDefault="00933092" w:rsidP="0083205F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E23BBD2" wp14:editId="7BE932D0">
                  <wp:extent cx="1235348" cy="1828800"/>
                  <wp:effectExtent l="0" t="0" r="3175" b="0"/>
                  <wp:docPr id="25" name="Graphic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02F15" w14:paraId="7CD0D269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7125B28" w14:textId="1131D039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63FFCA6" w14:textId="5434C3FB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FCC5475" w14:textId="197B437B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6770DC42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224F20A" w14:textId="5FEBAC94" w:rsidR="005F607B" w:rsidRPr="00702F15" w:rsidRDefault="005F607B" w:rsidP="0083205F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6F489EF3" wp14:editId="5006D3C7">
                  <wp:extent cx="1807550" cy="1828800"/>
                  <wp:effectExtent l="0" t="0" r="254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E66590E" w14:textId="6D9744E5" w:rsidR="005F607B" w:rsidRPr="00702F15" w:rsidRDefault="007A3871" w:rsidP="0083205F">
            <w:pPr>
              <w:pStyle w:val="TableData"/>
              <w:jc w:val="center"/>
            </w:pPr>
            <w:r w:rsidRPr="00702F15">
              <w:rPr>
                <w:noProof/>
                <w:position w:val="-12"/>
              </w:rPr>
              <w:object w:dxaOrig="1700" w:dyaOrig="380" w14:anchorId="1C1BB263">
                <v:shape id="_x0000_i1032" type="#_x0000_t75" alt="" style="width:85.55pt;height:19.25pt;mso-width-percent:0;mso-height-percent:0;mso-width-percent:0;mso-height-percent:0" o:ole="">
                  <v:imagedata r:id="rId18" o:title=""/>
                </v:shape>
                <o:OLEObject Type="Embed" ProgID="Equation.DSMT4" ShapeID="_x0000_i1032" DrawAspect="Content" ObjectID="_1729587176" r:id="rId19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7732576" w14:textId="25AA64B3" w:rsidR="005F607B" w:rsidRPr="00702F15" w:rsidRDefault="00933092" w:rsidP="0083205F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14E5FD7F" wp14:editId="563ABC24">
                  <wp:extent cx="1235348" cy="1828800"/>
                  <wp:effectExtent l="0" t="0" r="3175" b="0"/>
                  <wp:docPr id="24" name="Graphic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643D5E74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FBEB940" w14:textId="3DD9FC90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2D5ADF6" w14:textId="14948D6E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A7F6472" w14:textId="3829B2F2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179CEEF6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215D6E58" w14:textId="5E5DEA8E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3FC334F" wp14:editId="0D4942DB">
                  <wp:extent cx="1807550" cy="1828800"/>
                  <wp:effectExtent l="0" t="0" r="254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185EF685" w14:textId="31581B4A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E2409E9" w14:textId="1D775C96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0727AE94" wp14:editId="18610D34">
                  <wp:extent cx="1230502" cy="1828800"/>
                  <wp:effectExtent l="0" t="0" r="8255" b="0"/>
                  <wp:docPr id="42" name="Graphic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12499" t="34356" r="71973" b="47811"/>
                          <a:stretch/>
                        </pic:blipFill>
                        <pic:spPr bwMode="auto">
                          <a:xfrm>
                            <a:off x="0" y="0"/>
                            <a:ext cx="1230502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D87307" w14:textId="77777777" w:rsidR="00B131CE" w:rsidRPr="00702F15" w:rsidRDefault="00B131CE" w:rsidP="008901A7">
      <w:pPr>
        <w:pStyle w:val="Title"/>
      </w:pPr>
      <w:r w:rsidRPr="00702F15">
        <w:br w:type="page"/>
      </w:r>
    </w:p>
    <w:p w14:paraId="10C58363" w14:textId="01B01A0E" w:rsidR="008901A7" w:rsidRPr="00702F15" w:rsidRDefault="00702F15" w:rsidP="008901A7">
      <w:pPr>
        <w:pStyle w:val="Title"/>
      </w:pPr>
      <w:r w:rsidRPr="00702F15">
        <w:lastRenderedPageBreak/>
        <w:t>Flight Data</w:t>
      </w:r>
      <w:r w:rsidR="008901A7" w:rsidRPr="00702F15">
        <w:t xml:space="preserve">: </w:t>
      </w:r>
      <w:r w:rsidR="008A2D47" w:rsidRPr="00702F15">
        <w:t>Set 4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02F15" w14:paraId="7F445CF5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44E34D3" w14:textId="2E27DC36" w:rsidR="0091779F" w:rsidRPr="00702F15" w:rsidRDefault="0091779F" w:rsidP="0091779F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74D3D8C" w14:textId="5AEFF1EB" w:rsidR="0091779F" w:rsidRPr="00702F15" w:rsidRDefault="0091779F" w:rsidP="0091779F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93EF4DB" w14:textId="79BB3FC4" w:rsidR="0091779F" w:rsidRPr="00702F15" w:rsidRDefault="0091779F" w:rsidP="0091779F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50CCBA85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CAF1651" w14:textId="4EC9AB14" w:rsidR="008901A7" w:rsidRPr="00702F15" w:rsidRDefault="008A2D47" w:rsidP="00D65F25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9B4FC4D" wp14:editId="1F3FEE3E">
                  <wp:extent cx="1815519" cy="18288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3F8103E" w14:textId="6B029E56" w:rsidR="008901A7" w:rsidRPr="00702F15" w:rsidRDefault="008901A7" w:rsidP="00D65F25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3E940D3D" w14:textId="77777777" w:rsidR="008901A7" w:rsidRPr="00702F15" w:rsidRDefault="008901A7" w:rsidP="00D65F25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19C8F142" wp14:editId="4CDC4233">
                  <wp:extent cx="1235348" cy="1828800"/>
                  <wp:effectExtent l="0" t="0" r="3175" b="0"/>
                  <wp:docPr id="32" name="Graphic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1A7" w:rsidRPr="00702F15" w14:paraId="0C9E400B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91C6698" w14:textId="77777777" w:rsidR="008901A7" w:rsidRPr="00702F15" w:rsidRDefault="008901A7" w:rsidP="00D65F25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198ACBC" w14:textId="076B79A0" w:rsidR="008901A7" w:rsidRPr="00702F15" w:rsidRDefault="0091779F" w:rsidP="00D65F25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9278821" w14:textId="77777777" w:rsidR="008901A7" w:rsidRPr="00702F15" w:rsidRDefault="008901A7" w:rsidP="00D65F25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11400BED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2E0BA89C" w14:textId="77777777" w:rsidR="008901A7" w:rsidRPr="00702F15" w:rsidRDefault="008901A7" w:rsidP="00D65F25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38E47479" wp14:editId="2F55068C">
                  <wp:extent cx="1807550" cy="1828800"/>
                  <wp:effectExtent l="0" t="0" r="2540" b="0"/>
                  <wp:docPr id="33" name="Picture 3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10502E82" w14:textId="1FAF3A64" w:rsidR="008901A7" w:rsidRPr="00702F15" w:rsidRDefault="007A3871" w:rsidP="00D65F25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1640" w:dyaOrig="800" w14:anchorId="5E814133">
                <v:shape id="_x0000_i1031" type="#_x0000_t75" alt="" style="width:82pt;height:39.9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729587177" r:id="rId22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F14EFCA" w14:textId="77777777" w:rsidR="008901A7" w:rsidRPr="00702F15" w:rsidRDefault="008901A7" w:rsidP="00D65F25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6BE8F25D" wp14:editId="62A6BAE4">
                  <wp:extent cx="1235348" cy="1828800"/>
                  <wp:effectExtent l="0" t="0" r="3175" b="0"/>
                  <wp:docPr id="34" name="Graphic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13B72E35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1163A2B" w14:textId="01371104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CC270DE" w14:textId="33A06AED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A70C80B" w14:textId="45D048DF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13103085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574636B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15CA641" wp14:editId="4A62D4E5">
                  <wp:extent cx="1807550" cy="1828800"/>
                  <wp:effectExtent l="0" t="0" r="2540" b="0"/>
                  <wp:docPr id="35" name="Picture 3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D16FA9B" w14:textId="7409A7E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598D42A" w14:textId="4C294039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6591B6C0" wp14:editId="221CE11B">
                  <wp:extent cx="1247189" cy="1828800"/>
                  <wp:effectExtent l="0" t="0" r="0" b="0"/>
                  <wp:docPr id="19" name="Graphic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Graphic 43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4"/>
                              </a:ext>
                            </a:extLst>
                          </a:blip>
                          <a:srcRect l="49115" t="34318" r="35114" b="47813"/>
                          <a:stretch/>
                        </pic:blipFill>
                        <pic:spPr bwMode="auto">
                          <a:xfrm>
                            <a:off x="0" y="0"/>
                            <a:ext cx="1247189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03F1B7" w14:textId="77777777" w:rsidR="00B131CE" w:rsidRPr="00702F15" w:rsidRDefault="00B131CE" w:rsidP="008901A7">
      <w:pPr>
        <w:pStyle w:val="Title"/>
      </w:pPr>
      <w:r w:rsidRPr="00702F15">
        <w:br w:type="page"/>
      </w:r>
    </w:p>
    <w:p w14:paraId="6F2208F3" w14:textId="5D7A94E9" w:rsidR="008901A7" w:rsidRPr="00702F15" w:rsidRDefault="00702F15" w:rsidP="008901A7">
      <w:pPr>
        <w:pStyle w:val="Title"/>
      </w:pPr>
      <w:r w:rsidRPr="00702F15">
        <w:lastRenderedPageBreak/>
        <w:t>Flight Data</w:t>
      </w:r>
      <w:r w:rsidR="008901A7" w:rsidRPr="00702F15">
        <w:t xml:space="preserve">: </w:t>
      </w:r>
      <w:r w:rsidR="008A2D47" w:rsidRPr="00702F15">
        <w:t>Set 5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02F15" w14:paraId="290A3CE3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7BE39AF" w14:textId="49C506EF" w:rsidR="00752D93" w:rsidRPr="00702F15" w:rsidRDefault="0091779F" w:rsidP="00752D9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7B7952A" w14:textId="0520E25B" w:rsidR="00752D93" w:rsidRPr="00702F15" w:rsidRDefault="00752D93" w:rsidP="00752D9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8E234A3" w14:textId="48AC033C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1B3C511A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8CEAAFB" w14:textId="2394C008" w:rsidR="008901A7" w:rsidRPr="00702F15" w:rsidRDefault="008A2D47" w:rsidP="00D65F25">
            <w:pPr>
              <w:pStyle w:val="RowHeader"/>
              <w:jc w:val="center"/>
            </w:pPr>
            <w:r w:rsidRPr="00702F15">
              <w:rPr>
                <w:rFonts w:cstheme="minorHAnsi"/>
                <w:noProof/>
              </w:rPr>
              <w:drawing>
                <wp:inline distT="0" distB="0" distL="0" distR="0" wp14:anchorId="1C97A8C8" wp14:editId="0132CB24">
                  <wp:extent cx="1815519" cy="18288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B8222D7" w14:textId="77777777" w:rsidR="008901A7" w:rsidRPr="00702F15" w:rsidRDefault="008901A7" w:rsidP="00D65F25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A7F9322" w14:textId="467313A8" w:rsidR="008901A7" w:rsidRPr="00702F15" w:rsidRDefault="008A2D47" w:rsidP="00D65F25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7C5DE83" wp14:editId="0CF61033">
                  <wp:extent cx="1235348" cy="1828800"/>
                  <wp:effectExtent l="0" t="0" r="3175" b="0"/>
                  <wp:docPr id="46" name="Graphic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02F15" w14:paraId="2F43DAB9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4000C70" w14:textId="5BF0101C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0EA1528" w14:textId="5A7FEF44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F3A6BBB" w14:textId="5DD4366C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8901A7" w:rsidRPr="00702F15" w14:paraId="6C7E84FB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592AB35D" w14:textId="77777777" w:rsidR="008901A7" w:rsidRPr="00702F15" w:rsidRDefault="008901A7" w:rsidP="00D65F25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7A5383EA" wp14:editId="70F8910E">
                  <wp:extent cx="1807550" cy="1828800"/>
                  <wp:effectExtent l="0" t="0" r="2540" b="0"/>
                  <wp:docPr id="39" name="Picture 3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62FCD8D" w14:textId="559CEF51" w:rsidR="008901A7" w:rsidRPr="00702F15" w:rsidRDefault="007A3871" w:rsidP="00D65F25">
            <w:pPr>
              <w:pStyle w:val="TableData"/>
              <w:jc w:val="center"/>
            </w:pPr>
            <w:r w:rsidRPr="00702F15">
              <w:rPr>
                <w:noProof/>
                <w:position w:val="-16"/>
              </w:rPr>
              <w:object w:dxaOrig="1980" w:dyaOrig="480" w14:anchorId="755034EF">
                <v:shape id="_x0000_i1030" type="#_x0000_t75" alt="" style="width:99.8pt;height:24.25pt;mso-width-percent:0;mso-height-percent:0;mso-width-percent:0;mso-height-percent:0" o:ole="">
                  <v:imagedata r:id="rId26" o:title=""/>
                </v:shape>
                <o:OLEObject Type="Embed" ProgID="Equation.DSMT4" ShapeID="_x0000_i1030" DrawAspect="Content" ObjectID="_1729587178" r:id="rId27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2ED811A" w14:textId="4410B7F0" w:rsidR="008901A7" w:rsidRPr="00702F15" w:rsidRDefault="008A2D47" w:rsidP="00D65F25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06D511F" wp14:editId="0CCDF16D">
                  <wp:extent cx="1235348" cy="1828800"/>
                  <wp:effectExtent l="0" t="0" r="3175" b="0"/>
                  <wp:docPr id="26" name="Graphic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5B3E9DF8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CC0766A" w14:textId="7E69D9F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E8B9A33" w14:textId="33217CF9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CA75A44" w14:textId="55BBDBA8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2AF0EAA1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C3F26F0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C6799A7" wp14:editId="0D7E7210">
                  <wp:extent cx="1807550" cy="1828800"/>
                  <wp:effectExtent l="0" t="0" r="2540" b="0"/>
                  <wp:docPr id="41" name="Picture 41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DC5719E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AA4AF96" w14:textId="1A46AFCB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4D2CD46" wp14:editId="4619B7B1">
                  <wp:extent cx="1236043" cy="1828800"/>
                  <wp:effectExtent l="0" t="0" r="2540" b="0"/>
                  <wp:docPr id="44" name="Graphic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Graphic 43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4"/>
                              </a:ext>
                            </a:extLst>
                          </a:blip>
                          <a:srcRect l="12492" t="63898" r="71898" b="18254"/>
                          <a:stretch/>
                        </pic:blipFill>
                        <pic:spPr bwMode="auto">
                          <a:xfrm>
                            <a:off x="0" y="0"/>
                            <a:ext cx="1236043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C7A157" w14:textId="77777777" w:rsidR="00B131CE" w:rsidRPr="00702F15" w:rsidRDefault="00B131CE" w:rsidP="005F607B">
      <w:pPr>
        <w:pStyle w:val="Title"/>
      </w:pPr>
      <w:r w:rsidRPr="00702F15">
        <w:br w:type="page"/>
      </w:r>
    </w:p>
    <w:p w14:paraId="4043FF14" w14:textId="6313CEB8" w:rsidR="005F607B" w:rsidRPr="00702F15" w:rsidRDefault="00702F15" w:rsidP="005F607B">
      <w:pPr>
        <w:pStyle w:val="Title"/>
      </w:pPr>
      <w:r w:rsidRPr="00702F15">
        <w:lastRenderedPageBreak/>
        <w:t>Flight Data</w:t>
      </w:r>
      <w:r w:rsidR="005F607B" w:rsidRPr="00702F15">
        <w:t xml:space="preserve">: </w:t>
      </w:r>
      <w:r w:rsidR="008A2D47" w:rsidRPr="00702F15">
        <w:t>Set 6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02F15" w14:paraId="2CA3B80E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B9D84F3" w14:textId="79DE02B2" w:rsidR="00752D93" w:rsidRPr="00702F15" w:rsidRDefault="0091779F" w:rsidP="00752D9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5021A39" w14:textId="24BD0A7F" w:rsidR="00752D93" w:rsidRPr="00702F15" w:rsidRDefault="00752D93" w:rsidP="00752D9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CB4BC2C" w14:textId="0EA5CEE3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60E1658C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FD8C349" w14:textId="577B8666" w:rsidR="005F607B" w:rsidRPr="00702F15" w:rsidRDefault="008A2D47" w:rsidP="0083205F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8DFD9BC" wp14:editId="7EB0E399">
                  <wp:extent cx="1816847" cy="18288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847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9C884F6" w14:textId="5F704377" w:rsidR="005F607B" w:rsidRPr="00702F15" w:rsidRDefault="005F607B" w:rsidP="0083205F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7CA1A91B" w14:textId="27E300FB" w:rsidR="005F607B" w:rsidRPr="00702F15" w:rsidRDefault="008A2D47" w:rsidP="0083205F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AA96D48" wp14:editId="60D243AA">
                  <wp:extent cx="1235348" cy="1828800"/>
                  <wp:effectExtent l="0" t="0" r="3175" b="0"/>
                  <wp:docPr id="47" name="Graphic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02F15" w14:paraId="6731B018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20185B3" w14:textId="2D404C0F" w:rsidR="00752D93" w:rsidRPr="00702F15" w:rsidRDefault="00752D93" w:rsidP="00752D9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F72F5B3" w14:textId="2C3D1F25" w:rsidR="00752D93" w:rsidRPr="00702F15" w:rsidRDefault="0091779F" w:rsidP="00752D9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848AD6C" w14:textId="49EACDF4" w:rsidR="00752D93" w:rsidRPr="00702F15" w:rsidRDefault="00752D93" w:rsidP="00752D93">
            <w:pPr>
              <w:pStyle w:val="TableColumnHeaders"/>
            </w:pPr>
            <w:r w:rsidRPr="00702F15">
              <w:t>Table</w:t>
            </w:r>
          </w:p>
        </w:tc>
      </w:tr>
      <w:tr w:rsidR="005F607B" w:rsidRPr="00702F15" w14:paraId="40D821D5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83D7AD5" w14:textId="77777777" w:rsidR="005F607B" w:rsidRPr="00702F15" w:rsidRDefault="005F607B" w:rsidP="0083205F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15DEA378" wp14:editId="1931EFAA">
                  <wp:extent cx="1807550" cy="1828800"/>
                  <wp:effectExtent l="0" t="0" r="2540" b="0"/>
                  <wp:docPr id="15" name="Picture 1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99E2FB8" w14:textId="7CC37258" w:rsidR="005F607B" w:rsidRPr="00702F15" w:rsidRDefault="007A3871" w:rsidP="0083205F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2060" w:dyaOrig="800" w14:anchorId="317B4513">
                <v:shape id="_x0000_i1029" type="#_x0000_t75" alt="" style="width:104.1pt;height:40.65pt;mso-width-percent:0;mso-height-percent:0;mso-width-percent:0;mso-height-percent:0" o:ole="">
                  <v:imagedata r:id="rId29" o:title=""/>
                </v:shape>
                <o:OLEObject Type="Embed" ProgID="Equation.DSMT4" ShapeID="_x0000_i1029" DrawAspect="Content" ObjectID="_1729587179" r:id="rId30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749986DF" w14:textId="6D04EDC9" w:rsidR="005F607B" w:rsidRPr="00702F15" w:rsidRDefault="008A2D47" w:rsidP="0083205F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712322CA" wp14:editId="6BFA9970">
                  <wp:extent cx="1235348" cy="1828800"/>
                  <wp:effectExtent l="0" t="0" r="3175" b="0"/>
                  <wp:docPr id="48" name="Graphic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6E1F6570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E96B5EE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6CE453A" w14:textId="76BC3938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2428CC7" w14:textId="49C8A0CB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6E790680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5836DE7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BC401A9" wp14:editId="19806D04">
                  <wp:extent cx="1807550" cy="1828800"/>
                  <wp:effectExtent l="0" t="0" r="2540" b="0"/>
                  <wp:docPr id="16" name="Picture 1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E1C0644" w14:textId="55066174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74294640" w14:textId="68FB4559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0AA052C8" wp14:editId="3FD160AB">
                  <wp:extent cx="1226523" cy="1828800"/>
                  <wp:effectExtent l="0" t="0" r="0" b="0"/>
                  <wp:docPr id="45" name="Graphic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Graphic 43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4"/>
                              </a:ext>
                            </a:extLst>
                          </a:blip>
                          <a:srcRect l="49203" t="63900" r="35305" b="18250"/>
                          <a:stretch/>
                        </pic:blipFill>
                        <pic:spPr bwMode="auto">
                          <a:xfrm>
                            <a:off x="0" y="0"/>
                            <a:ext cx="1226523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B76BB3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2A805A2D" w14:textId="146FC606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7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00356F5A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9104A7D" w14:textId="1B046E47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1066498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D4DE421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6591AE34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CFD8D5D" w14:textId="5A8EFB17" w:rsidR="00961E15" w:rsidRPr="00702F15" w:rsidRDefault="004B383E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A437DF8" wp14:editId="7C7C212B">
                  <wp:extent cx="1814191" cy="182880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4191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4624EF12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1F455F1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6300E28A" wp14:editId="33FFAD5D">
                  <wp:extent cx="1235348" cy="1828800"/>
                  <wp:effectExtent l="0" t="0" r="3175" b="0"/>
                  <wp:docPr id="14" name="Graphic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02F15" w14:paraId="453C8F98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0D4EED0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3DA66F3" w14:textId="65AAC740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CAC3366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1FCEDB24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F5D9542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72AA8B78" wp14:editId="13B56DC3">
                  <wp:extent cx="1807550" cy="1828800"/>
                  <wp:effectExtent l="0" t="0" r="2540" b="0"/>
                  <wp:docPr id="22" name="Picture 2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433D30E" w14:textId="7561279C" w:rsidR="00961E15" w:rsidRPr="00702F15" w:rsidRDefault="007A3871" w:rsidP="00F82E23">
            <w:pPr>
              <w:pStyle w:val="TableData"/>
              <w:jc w:val="center"/>
            </w:pPr>
            <w:r w:rsidRPr="00702F15">
              <w:rPr>
                <w:noProof/>
                <w:position w:val="-12"/>
              </w:rPr>
              <w:object w:dxaOrig="1320" w:dyaOrig="380" w14:anchorId="326D69CB">
                <v:shape id="_x0000_i1028" type="#_x0000_t75" alt="" style="width:65.6pt;height:19.25pt;mso-width-percent:0;mso-height-percent:0;mso-width-percent:0;mso-height-percent:0" o:ole="">
                  <v:imagedata r:id="rId32" o:title=""/>
                </v:shape>
                <o:OLEObject Type="Embed" ProgID="Equation.DSMT4" ShapeID="_x0000_i1028" DrawAspect="Content" ObjectID="_1729587180" r:id="rId33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3347DE7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2408C5C" wp14:editId="715579F0">
                  <wp:extent cx="1235348" cy="1828800"/>
                  <wp:effectExtent l="0" t="0" r="3175" b="0"/>
                  <wp:docPr id="23" name="Graphic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0CC8C269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DB9ADD9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74F3965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559B02E" w14:textId="546880AF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7B047B97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CD6E6A0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7733E831" wp14:editId="1D5F9152">
                  <wp:extent cx="1807550" cy="1828800"/>
                  <wp:effectExtent l="0" t="0" r="2540" b="0"/>
                  <wp:docPr id="27" name="Picture 2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2B5A4F9C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2ACD216" w14:textId="28A5A570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75C88B6E" wp14:editId="6F9261AC">
                  <wp:extent cx="1232237" cy="1828800"/>
                  <wp:effectExtent l="0" t="0" r="6350" b="0"/>
                  <wp:docPr id="11" name="Graphic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55867" t="40495" r="28571" b="41658"/>
                          <a:stretch/>
                        </pic:blipFill>
                        <pic:spPr bwMode="auto">
                          <a:xfrm>
                            <a:off x="0" y="0"/>
                            <a:ext cx="1232237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7C47B0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1D938236" w14:textId="42605FCD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8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1431A6FD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EF7235D" w14:textId="2762D6A6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A148725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091608B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1782E550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FE0005D" w14:textId="6EB44CED" w:rsidR="00961E15" w:rsidRPr="00702F15" w:rsidRDefault="00C76874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15F815BD" wp14:editId="2D07A9F1">
                  <wp:extent cx="1815519" cy="182880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F7AE26D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84D45FE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7B3E7C7A" wp14:editId="273A575F">
                  <wp:extent cx="1235348" cy="1828800"/>
                  <wp:effectExtent l="0" t="0" r="3175" b="0"/>
                  <wp:docPr id="37" name="Graphic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02F15" w14:paraId="26972BFF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3A3DED8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0A8C177" w14:textId="4F179E8C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512A02A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59C6F27E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07FAD15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0436A584" wp14:editId="3F786FCD">
                  <wp:extent cx="1807550" cy="1828800"/>
                  <wp:effectExtent l="0" t="0" r="2540" b="0"/>
                  <wp:docPr id="43" name="Picture 4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D1FB122" w14:textId="343C42D1" w:rsidR="00961E15" w:rsidRPr="00702F15" w:rsidRDefault="007A3871" w:rsidP="00F82E23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1380" w:dyaOrig="800" w14:anchorId="72B825EA">
                <v:shape id="_x0000_i1027" type="#_x0000_t75" alt="" style="width:68.45pt;height:40.65pt;mso-width-percent:0;mso-height-percent:0;mso-width-percent:0;mso-height-percent:0" o:ole="">
                  <v:imagedata r:id="rId37" o:title=""/>
                </v:shape>
                <o:OLEObject Type="Embed" ProgID="Equation.DSMT4" ShapeID="_x0000_i1027" DrawAspect="Content" ObjectID="_1729587181" r:id="rId38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3DB292A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0A65E3D1" wp14:editId="01E18253">
                  <wp:extent cx="1235348" cy="1828800"/>
                  <wp:effectExtent l="0" t="0" r="3175" b="0"/>
                  <wp:docPr id="49" name="Graphic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009A9AE1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051BB7E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A92A3F2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6A84639" w14:textId="43FAF9E7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65D7400B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634569F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35162E0" wp14:editId="244AF21D">
                  <wp:extent cx="1807550" cy="1828800"/>
                  <wp:effectExtent l="0" t="0" r="2540" b="0"/>
                  <wp:docPr id="50" name="Picture 5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0EBE408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497FD24" w14:textId="142E9FCA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BB4CC0B" wp14:editId="65D30DA8">
                  <wp:extent cx="1228128" cy="1828800"/>
                  <wp:effectExtent l="0" t="0" r="0" b="0"/>
                  <wp:docPr id="36" name="Graphic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80865" t="40472" r="3601" b="41653"/>
                          <a:stretch/>
                        </pic:blipFill>
                        <pic:spPr bwMode="auto">
                          <a:xfrm>
                            <a:off x="0" y="0"/>
                            <a:ext cx="122812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099C89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355A58C2" w14:textId="1774A395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9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494E3D3D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60BCE23" w14:textId="48C3CF08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DEFEF60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8BF2DD6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425FCD2E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59902679" w14:textId="77425D56" w:rsidR="00961E15" w:rsidRPr="00702F15" w:rsidRDefault="00C76874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803A733" wp14:editId="10476225">
                  <wp:extent cx="1807550" cy="1828800"/>
                  <wp:effectExtent l="0" t="0" r="254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A20DD95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29E146A4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4807A7B" wp14:editId="0FE78DB7">
                  <wp:extent cx="1235348" cy="1828800"/>
                  <wp:effectExtent l="0" t="0" r="3175" b="0"/>
                  <wp:docPr id="53" name="Graphic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02F15" w14:paraId="216185D1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04F421D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BA83BA9" w14:textId="36F5D5C4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005963D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04B56085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5576CE2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41344E77" wp14:editId="0EB312C9">
                  <wp:extent cx="1807550" cy="1828800"/>
                  <wp:effectExtent l="0" t="0" r="2540" b="0"/>
                  <wp:docPr id="54" name="Picture 54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5F8D84A" w14:textId="07E9BCFA" w:rsidR="00961E15" w:rsidRPr="00702F15" w:rsidRDefault="007A3871" w:rsidP="00F82E23">
            <w:pPr>
              <w:pStyle w:val="TableData"/>
              <w:jc w:val="center"/>
            </w:pPr>
            <w:r w:rsidRPr="00702F15">
              <w:rPr>
                <w:noProof/>
                <w:position w:val="-30"/>
              </w:rPr>
              <w:object w:dxaOrig="2060" w:dyaOrig="800" w14:anchorId="7D796666">
                <v:shape id="_x0000_i1026" type="#_x0000_t75" alt="" style="width:104.1pt;height:40.65pt;mso-width-percent:0;mso-height-percent:0;mso-width-percent:0;mso-height-percent:0" o:ole="">
                  <v:imagedata r:id="rId40" o:title=""/>
                </v:shape>
                <o:OLEObject Type="Embed" ProgID="Equation.DSMT4" ShapeID="_x0000_i1026" DrawAspect="Content" ObjectID="_1729587182" r:id="rId41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68E85F1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06E45D8C" wp14:editId="01E58401">
                  <wp:extent cx="1235348" cy="1828800"/>
                  <wp:effectExtent l="0" t="0" r="3175" b="0"/>
                  <wp:docPr id="55" name="Graphic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5D438927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D448C5C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9C96830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EAEA6D9" w14:textId="50A0F47F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:rsidRPr="00702F15" w14:paraId="44BECD36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2F19176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D05BA0E" wp14:editId="3FBFA4EC">
                  <wp:extent cx="1807550" cy="1828800"/>
                  <wp:effectExtent l="0" t="0" r="2540" b="0"/>
                  <wp:docPr id="56" name="Picture 5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8660BC0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DDD7ADA" w14:textId="238E175C" w:rsidR="00C332C1" w:rsidRPr="00702F15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1D22DE0B" wp14:editId="199FF60E">
                  <wp:extent cx="1228698" cy="1828800"/>
                  <wp:effectExtent l="0" t="0" r="0" b="0"/>
                  <wp:docPr id="68" name="Graphic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4470" t="77982" r="80010" b="4168"/>
                          <a:stretch/>
                        </pic:blipFill>
                        <pic:spPr bwMode="auto">
                          <a:xfrm>
                            <a:off x="0" y="0"/>
                            <a:ext cx="122869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30A9F3" w14:textId="77777777" w:rsidR="00B131CE" w:rsidRPr="00702F15" w:rsidRDefault="00B131CE" w:rsidP="00961E15">
      <w:pPr>
        <w:pStyle w:val="Title"/>
      </w:pPr>
      <w:r w:rsidRPr="00702F15">
        <w:br w:type="page"/>
      </w:r>
    </w:p>
    <w:p w14:paraId="09169800" w14:textId="4D319939" w:rsidR="00961E15" w:rsidRPr="00702F15" w:rsidRDefault="00702F15" w:rsidP="00961E15">
      <w:pPr>
        <w:pStyle w:val="Title"/>
      </w:pPr>
      <w:r w:rsidRPr="00702F15">
        <w:lastRenderedPageBreak/>
        <w:t>Flight Data</w:t>
      </w:r>
      <w:r w:rsidR="00961E15" w:rsidRPr="00702F15">
        <w:t>: Set 10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02F15" w14:paraId="2DCA008B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2D1EFBF" w14:textId="10A2BE43" w:rsidR="00961E15" w:rsidRPr="00702F15" w:rsidRDefault="0091779F" w:rsidP="00F82E23">
            <w:pPr>
              <w:pStyle w:val="TableColumnHeaders"/>
            </w:pPr>
            <w:r w:rsidRPr="00702F15">
              <w:t xml:space="preserve">Graph: </w:t>
            </w:r>
            <w:r>
              <w:t>Flight Captain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AE751A0" w14:textId="77777777" w:rsidR="00961E15" w:rsidRPr="00702F15" w:rsidRDefault="00961E15" w:rsidP="00F82E23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733156E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1A50A508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9839755" w14:textId="087679FF" w:rsidR="00961E15" w:rsidRPr="00702F15" w:rsidRDefault="00C76874" w:rsidP="00F82E23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432E542" wp14:editId="0F48FC81">
                  <wp:extent cx="1807550" cy="1828800"/>
                  <wp:effectExtent l="0" t="0" r="254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851729F" w14:textId="77777777" w:rsidR="00961E15" w:rsidRPr="00702F15" w:rsidRDefault="00961E15" w:rsidP="00F82E23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37A6EFF7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39C15F94" wp14:editId="4A7C7A6B">
                  <wp:extent cx="1235348" cy="1828800"/>
                  <wp:effectExtent l="0" t="0" r="3175" b="0"/>
                  <wp:docPr id="59" name="Graphic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02F15" w14:paraId="21BDA512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2D7F6A1" w14:textId="77777777" w:rsidR="00961E15" w:rsidRPr="00702F15" w:rsidRDefault="00961E15" w:rsidP="00F82E23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21D4658" w14:textId="30CDD013" w:rsidR="00961E15" w:rsidRPr="00702F15" w:rsidRDefault="0091779F" w:rsidP="00F82E23">
            <w:pPr>
              <w:pStyle w:val="TableColumnHeaders"/>
            </w:pPr>
            <w:r w:rsidRPr="00702F15">
              <w:t xml:space="preserve">Equation: </w:t>
            </w:r>
            <w:r>
              <w:t>First Officer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8207F3A" w14:textId="77777777" w:rsidR="00961E15" w:rsidRPr="00702F15" w:rsidRDefault="00961E15" w:rsidP="00F82E23">
            <w:pPr>
              <w:pStyle w:val="TableColumnHeaders"/>
            </w:pPr>
            <w:r w:rsidRPr="00702F15">
              <w:t>Table</w:t>
            </w:r>
          </w:p>
        </w:tc>
      </w:tr>
      <w:tr w:rsidR="00961E15" w:rsidRPr="00702F15" w14:paraId="78A4C360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3726495" w14:textId="77777777" w:rsidR="00961E15" w:rsidRPr="00702F15" w:rsidRDefault="00961E15" w:rsidP="00F82E23">
            <w:pPr>
              <w:pStyle w:val="RowHeader"/>
              <w:jc w:val="center"/>
              <w:rPr>
                <w:rFonts w:cstheme="minorHAnsi"/>
              </w:rPr>
            </w:pPr>
            <w:r w:rsidRPr="00702F15">
              <w:rPr>
                <w:noProof/>
              </w:rPr>
              <w:drawing>
                <wp:inline distT="0" distB="0" distL="0" distR="0" wp14:anchorId="247149EB" wp14:editId="292D7731">
                  <wp:extent cx="1807550" cy="1828800"/>
                  <wp:effectExtent l="0" t="0" r="2540" b="0"/>
                  <wp:docPr id="60" name="Picture 6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6894EB7" w14:textId="1E81D9C1" w:rsidR="00961E15" w:rsidRPr="00702F15" w:rsidRDefault="007A3871" w:rsidP="00F82E23">
            <w:pPr>
              <w:pStyle w:val="TableData"/>
              <w:jc w:val="center"/>
            </w:pPr>
            <w:r w:rsidRPr="00702F15">
              <w:rPr>
                <w:noProof/>
                <w:position w:val="-12"/>
              </w:rPr>
              <w:object w:dxaOrig="900" w:dyaOrig="380" w14:anchorId="1ED5BF3F">
                <v:shape id="_x0000_i1025" type="#_x0000_t75" alt="" style="width:45.6pt;height:19.25pt;mso-width-percent:0;mso-height-percent:0;mso-width-percent:0;mso-height-percent:0" o:ole="">
                  <v:imagedata r:id="rId43" o:title=""/>
                </v:shape>
                <o:OLEObject Type="Embed" ProgID="Equation.DSMT4" ShapeID="_x0000_i1025" DrawAspect="Content" ObjectID="_1729587183" r:id="rId44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C9DB139" w14:textId="77777777" w:rsidR="00961E15" w:rsidRPr="00702F15" w:rsidRDefault="00961E15" w:rsidP="00F82E23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50425CD4" wp14:editId="1CF01C8A">
                  <wp:extent cx="1235348" cy="1828800"/>
                  <wp:effectExtent l="0" t="0" r="3175" b="0"/>
                  <wp:docPr id="61" name="Graphic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02F15" w14:paraId="14D389E9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3E83AD3" w14:textId="77777777" w:rsidR="00C332C1" w:rsidRPr="00702F15" w:rsidRDefault="00C332C1" w:rsidP="00C332C1">
            <w:pPr>
              <w:pStyle w:val="TableColumnHeaders"/>
            </w:pPr>
            <w:r w:rsidRPr="00702F15">
              <w:t>Graph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F25A1B8" w14:textId="77777777" w:rsidR="00C332C1" w:rsidRPr="00702F15" w:rsidRDefault="00C332C1" w:rsidP="00C332C1">
            <w:pPr>
              <w:pStyle w:val="TableColumnHeaders"/>
            </w:pPr>
            <w:r w:rsidRPr="00702F15">
              <w:t>Equatio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1B9ED5B" w14:textId="0CBC9D4C" w:rsidR="00C332C1" w:rsidRPr="00702F15" w:rsidRDefault="00C332C1" w:rsidP="00C332C1">
            <w:pPr>
              <w:pStyle w:val="TableColumnHeaders"/>
            </w:pPr>
            <w:r w:rsidRPr="00702F15">
              <w:t xml:space="preserve">Table: </w:t>
            </w:r>
            <w:r>
              <w:t>Flight Engineer</w:t>
            </w:r>
          </w:p>
        </w:tc>
      </w:tr>
      <w:tr w:rsidR="00C332C1" w14:paraId="5D9A9E6E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25E7EEC" w14:textId="77777777" w:rsidR="00C332C1" w:rsidRPr="00702F15" w:rsidRDefault="00C332C1" w:rsidP="00C332C1">
            <w:pPr>
              <w:pStyle w:val="RowHeader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4283A6B6" wp14:editId="4F9F6005">
                  <wp:extent cx="1807550" cy="1828800"/>
                  <wp:effectExtent l="0" t="0" r="2540" b="0"/>
                  <wp:docPr id="62" name="Picture 6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4E37DDF4" w14:textId="77777777" w:rsidR="00C332C1" w:rsidRPr="00702F15" w:rsidRDefault="00C332C1" w:rsidP="00C332C1">
            <w:pPr>
              <w:pStyle w:val="TableData"/>
              <w:jc w:val="center"/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04AB8A6" w14:textId="0583AEC4" w:rsidR="00C332C1" w:rsidRDefault="00C332C1" w:rsidP="00C332C1">
            <w:pPr>
              <w:pStyle w:val="TableData"/>
              <w:jc w:val="center"/>
            </w:pPr>
            <w:r w:rsidRPr="00702F15">
              <w:rPr>
                <w:noProof/>
              </w:rPr>
              <w:drawing>
                <wp:inline distT="0" distB="0" distL="0" distR="0" wp14:anchorId="27D459FD" wp14:editId="26E0CD32">
                  <wp:extent cx="1233894" cy="1828800"/>
                  <wp:effectExtent l="0" t="0" r="4445" b="0"/>
                  <wp:docPr id="52" name="Graphic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30435" t="78035" r="54043" b="4187"/>
                          <a:stretch/>
                        </pic:blipFill>
                        <pic:spPr bwMode="auto">
                          <a:xfrm>
                            <a:off x="0" y="0"/>
                            <a:ext cx="1233894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19DC8B" w14:textId="77777777" w:rsidR="005F607B" w:rsidRPr="005F607B" w:rsidRDefault="005F607B" w:rsidP="00B131CE">
      <w:pPr>
        <w:pStyle w:val="BodyText"/>
      </w:pPr>
    </w:p>
    <w:sectPr w:rsidR="005F607B" w:rsidRPr="005F607B" w:rsidSect="00B131CE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E2FDC4" w14:textId="77777777" w:rsidR="007A3871" w:rsidRDefault="007A3871" w:rsidP="00293785">
      <w:pPr>
        <w:spacing w:after="0" w:line="240" w:lineRule="auto"/>
      </w:pPr>
      <w:r>
        <w:separator/>
      </w:r>
    </w:p>
  </w:endnote>
  <w:endnote w:type="continuationSeparator" w:id="0">
    <w:p w14:paraId="42F47EAC" w14:textId="77777777" w:rsidR="007A3871" w:rsidRDefault="007A387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36505F" w14:textId="77777777" w:rsidR="00392B8B" w:rsidRDefault="00392B8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E4696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92B881" wp14:editId="6ABD2CD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32747A" w14:textId="129479A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DDD71FC65264FA28072D8E1CF9D6F0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F3F53">
                                <w:t>Airplanes and Airstrip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92B88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E32747A" w14:textId="129479A7" w:rsidR="00293785" w:rsidRDefault="00C332C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DDD71FC65264FA28072D8E1CF9D6F0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F3F53">
                          <w:t>Airplanes and Airstrip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6E173C" wp14:editId="787E3E8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F32E29" w14:textId="77777777" w:rsidR="00392B8B" w:rsidRDefault="00392B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93D340" w14:textId="77777777" w:rsidR="007A3871" w:rsidRDefault="007A3871" w:rsidP="00293785">
      <w:pPr>
        <w:spacing w:after="0" w:line="240" w:lineRule="auto"/>
      </w:pPr>
      <w:r>
        <w:separator/>
      </w:r>
    </w:p>
  </w:footnote>
  <w:footnote w:type="continuationSeparator" w:id="0">
    <w:p w14:paraId="309C582A" w14:textId="77777777" w:rsidR="007A3871" w:rsidRDefault="007A387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E20044" w14:textId="77777777" w:rsidR="00392B8B" w:rsidRDefault="00392B8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3801A5" w14:textId="77777777" w:rsidR="00392B8B" w:rsidRDefault="00392B8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4C2EFE" w14:textId="77777777" w:rsidR="00392B8B" w:rsidRDefault="00392B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934316">
    <w:abstractNumId w:val="6"/>
  </w:num>
  <w:num w:numId="2" w16cid:durableId="46803464">
    <w:abstractNumId w:val="7"/>
  </w:num>
  <w:num w:numId="3" w16cid:durableId="972295926">
    <w:abstractNumId w:val="0"/>
  </w:num>
  <w:num w:numId="4" w16cid:durableId="184826823">
    <w:abstractNumId w:val="2"/>
  </w:num>
  <w:num w:numId="5" w16cid:durableId="1586911371">
    <w:abstractNumId w:val="3"/>
  </w:num>
  <w:num w:numId="6" w16cid:durableId="1154024762">
    <w:abstractNumId w:val="5"/>
  </w:num>
  <w:num w:numId="7" w16cid:durableId="1969165910">
    <w:abstractNumId w:val="4"/>
  </w:num>
  <w:num w:numId="8" w16cid:durableId="799610315">
    <w:abstractNumId w:val="8"/>
  </w:num>
  <w:num w:numId="9" w16cid:durableId="1711416604">
    <w:abstractNumId w:val="9"/>
  </w:num>
  <w:num w:numId="10" w16cid:durableId="309749744">
    <w:abstractNumId w:val="10"/>
  </w:num>
  <w:num w:numId="11" w16cid:durableId="17760528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F53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D0882"/>
    <w:rsid w:val="002E764F"/>
    <w:rsid w:val="0036040A"/>
    <w:rsid w:val="00392B8B"/>
    <w:rsid w:val="00397FA9"/>
    <w:rsid w:val="00446C13"/>
    <w:rsid w:val="004B383E"/>
    <w:rsid w:val="005078B4"/>
    <w:rsid w:val="00515009"/>
    <w:rsid w:val="00520492"/>
    <w:rsid w:val="0053328A"/>
    <w:rsid w:val="00540FC6"/>
    <w:rsid w:val="005511B6"/>
    <w:rsid w:val="00553C98"/>
    <w:rsid w:val="005A7635"/>
    <w:rsid w:val="005F607B"/>
    <w:rsid w:val="00645D7F"/>
    <w:rsid w:val="00656940"/>
    <w:rsid w:val="00665274"/>
    <w:rsid w:val="00666C03"/>
    <w:rsid w:val="00686DAB"/>
    <w:rsid w:val="006B4CC2"/>
    <w:rsid w:val="006E1542"/>
    <w:rsid w:val="00702F15"/>
    <w:rsid w:val="00721EA4"/>
    <w:rsid w:val="00752D93"/>
    <w:rsid w:val="00797CB5"/>
    <w:rsid w:val="007A3871"/>
    <w:rsid w:val="007B055F"/>
    <w:rsid w:val="007E6F1D"/>
    <w:rsid w:val="00880013"/>
    <w:rsid w:val="008901A7"/>
    <w:rsid w:val="008920A4"/>
    <w:rsid w:val="008A2D47"/>
    <w:rsid w:val="008F5386"/>
    <w:rsid w:val="00913172"/>
    <w:rsid w:val="0091779F"/>
    <w:rsid w:val="00933092"/>
    <w:rsid w:val="00961E15"/>
    <w:rsid w:val="00981E19"/>
    <w:rsid w:val="009B52E4"/>
    <w:rsid w:val="009D6E8D"/>
    <w:rsid w:val="00A101E8"/>
    <w:rsid w:val="00A32E95"/>
    <w:rsid w:val="00AC349E"/>
    <w:rsid w:val="00B131CE"/>
    <w:rsid w:val="00B92DBF"/>
    <w:rsid w:val="00BD119F"/>
    <w:rsid w:val="00BF3F53"/>
    <w:rsid w:val="00C332C1"/>
    <w:rsid w:val="00C73EA1"/>
    <w:rsid w:val="00C76874"/>
    <w:rsid w:val="00C8524A"/>
    <w:rsid w:val="00CC4F77"/>
    <w:rsid w:val="00CD3CF6"/>
    <w:rsid w:val="00CE336D"/>
    <w:rsid w:val="00D106FF"/>
    <w:rsid w:val="00D269D8"/>
    <w:rsid w:val="00D626EB"/>
    <w:rsid w:val="00DC7A6D"/>
    <w:rsid w:val="00DD759E"/>
    <w:rsid w:val="00EA74D2"/>
    <w:rsid w:val="00ED24C8"/>
    <w:rsid w:val="00F377E2"/>
    <w:rsid w:val="00F50748"/>
    <w:rsid w:val="00F72D02"/>
    <w:rsid w:val="00F833CD"/>
    <w:rsid w:val="00F92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3C16F8"/>
  <w15:docId w15:val="{7D0CED23-AED8-4384-961B-F986CA9E1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image" Target="media/image24.png"/><Relationship Id="rId21" Type="http://schemas.openxmlformats.org/officeDocument/2006/relationships/image" Target="media/image11.wmf"/><Relationship Id="rId34" Type="http://schemas.openxmlformats.org/officeDocument/2006/relationships/image" Target="media/image20.png"/><Relationship Id="rId42" Type="http://schemas.openxmlformats.org/officeDocument/2006/relationships/image" Target="media/image26.png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image" Target="media/image13.svg"/><Relationship Id="rId32" Type="http://schemas.openxmlformats.org/officeDocument/2006/relationships/image" Target="media/image19.wmf"/><Relationship Id="rId37" Type="http://schemas.openxmlformats.org/officeDocument/2006/relationships/image" Target="media/image23.wmf"/><Relationship Id="rId40" Type="http://schemas.openxmlformats.org/officeDocument/2006/relationships/image" Target="media/image25.wmf"/><Relationship Id="rId45" Type="http://schemas.openxmlformats.org/officeDocument/2006/relationships/header" Target="header1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svg"/><Relationship Id="rId19" Type="http://schemas.openxmlformats.org/officeDocument/2006/relationships/oleObject" Target="embeddings/oleObject3.bin"/><Relationship Id="rId31" Type="http://schemas.openxmlformats.org/officeDocument/2006/relationships/image" Target="media/image18.png"/><Relationship Id="rId44" Type="http://schemas.openxmlformats.org/officeDocument/2006/relationships/oleObject" Target="embeddings/oleObject10.bin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svg"/><Relationship Id="rId43" Type="http://schemas.openxmlformats.org/officeDocument/2006/relationships/image" Target="media/image27.wmf"/><Relationship Id="rId48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8.bin"/><Relationship Id="rId46" Type="http://schemas.openxmlformats.org/officeDocument/2006/relationships/header" Target="header2.xml"/><Relationship Id="rId20" Type="http://schemas.openxmlformats.org/officeDocument/2006/relationships/image" Target="media/image10.png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2.png"/><Relationship Id="rId49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DDD71FC65264FA28072D8E1CF9D6F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A80008-CAA1-47E7-9AB6-BC1F3B87DACE}"/>
      </w:docPartPr>
      <w:docPartBody>
        <w:p w:rsidR="005A4797" w:rsidRDefault="005A4797">
          <w:pPr>
            <w:pStyle w:val="5DDD71FC65264FA28072D8E1CF9D6F0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4797"/>
    <w:rsid w:val="005A4797"/>
    <w:rsid w:val="00876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DDD71FC65264FA28072D8E1CF9D6F08">
    <w:name w:val="5DDD71FC65264FA28072D8E1CF9D6F0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86</TotalTime>
  <Pages>10</Pages>
  <Words>261</Words>
  <Characters>1529</Characters>
  <Application>Microsoft Office Word</Application>
  <DocSecurity>0</DocSecurity>
  <Lines>305</Lines>
  <Paragraphs>1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2</vt:lpstr>
    </vt:vector>
  </TitlesOfParts>
  <Manager/>
  <Company/>
  <LinksUpToDate>false</LinksUpToDate>
  <CharactersWithSpaces>164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2</dc:title>
  <dc:subject/>
  <dc:creator>K20 Center</dc:creator>
  <cp:keywords/>
  <dc:description/>
  <cp:lastModifiedBy>Hayden, Jordan K.</cp:lastModifiedBy>
  <cp:revision>12</cp:revision>
  <cp:lastPrinted>2022-10-04T15:08:00Z</cp:lastPrinted>
  <dcterms:created xsi:type="dcterms:W3CDTF">2022-10-03T14:47:00Z</dcterms:created>
  <dcterms:modified xsi:type="dcterms:W3CDTF">2022-11-10T18:0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